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5"/>
        <w:gridCol w:w="5453"/>
      </w:tblGrid>
      <w:tr w:rsidR="00F24EA5" w:rsidTr="00373D2B">
        <w:trPr>
          <w:jc w:val="center"/>
        </w:trPr>
        <w:tc>
          <w:tcPr>
            <w:tcW w:w="4957" w:type="dxa"/>
            <w:vAlign w:val="center"/>
          </w:tcPr>
          <w:p w:rsidR="00F24EA5" w:rsidRPr="00676B75" w:rsidRDefault="00F24EA5" w:rsidP="00373D2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ÒNG</w:t>
            </w:r>
            <w:r w:rsidRPr="00676B7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GIÁO DỤC VÀ ĐÀO TẠO</w:t>
            </w:r>
          </w:p>
          <w:p w:rsidR="00F24EA5" w:rsidRDefault="00F24EA5" w:rsidP="00373D2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HUYỆN TỨ KỲ</w:t>
            </w:r>
          </w:p>
        </w:tc>
        <w:tc>
          <w:tcPr>
            <w:tcW w:w="5528" w:type="dxa"/>
            <w:vAlign w:val="center"/>
          </w:tcPr>
          <w:p w:rsidR="00F24EA5" w:rsidRPr="00676B75" w:rsidRDefault="00F24EA5" w:rsidP="00373D2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C KÌ I</w:t>
            </w:r>
          </w:p>
          <w:p w:rsidR="00F24EA5" w:rsidRPr="00676B75" w:rsidRDefault="00F24EA5" w:rsidP="00373D2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b/>
                <w:sz w:val="28"/>
                <w:szCs w:val="28"/>
              </w:rPr>
              <w:t>NĂM HỌC: 2016 – 2017</w:t>
            </w:r>
          </w:p>
          <w:p w:rsidR="00F24EA5" w:rsidRPr="00676B75" w:rsidRDefault="00F24EA5" w:rsidP="00373D2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b/>
                <w:sz w:val="28"/>
                <w:szCs w:val="28"/>
              </w:rPr>
              <w:t>MÔN TOÁN LỚP 9</w:t>
            </w:r>
          </w:p>
          <w:p w:rsidR="00F24EA5" w:rsidRPr="00676B75" w:rsidRDefault="00F24EA5" w:rsidP="00373D2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76B75">
              <w:rPr>
                <w:rFonts w:ascii="Times New Roman" w:hAnsi="Times New Roman" w:cs="Times New Roman"/>
                <w:i/>
                <w:sz w:val="28"/>
                <w:szCs w:val="28"/>
              </w:rPr>
              <w:t>Thời gian làm bài: 90 phút</w:t>
            </w:r>
          </w:p>
        </w:tc>
      </w:tr>
    </w:tbl>
    <w:p w:rsidR="00727EDB" w:rsidRDefault="00F24EA5">
      <w:pPr>
        <w:rPr>
          <w:rFonts w:ascii="Times New Roman" w:hAnsi="Times New Roman" w:cs="Times New Roman"/>
          <w:sz w:val="28"/>
          <w:szCs w:val="28"/>
        </w:rPr>
      </w:pPr>
      <w:r w:rsidRPr="008C63CB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(3 điểm) </w:t>
      </w:r>
    </w:p>
    <w:p w:rsidR="00F24EA5" w:rsidRDefault="00F24EA5" w:rsidP="00F24EA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út gọn biểu thức sau: </w:t>
      </w:r>
      <w:r w:rsidRPr="00F24EA5">
        <w:rPr>
          <w:rFonts w:ascii="Times New Roman" w:hAnsi="Times New Roman" w:cs="Times New Roman"/>
          <w:position w:val="-32"/>
          <w:sz w:val="28"/>
          <w:szCs w:val="28"/>
        </w:rPr>
        <w:object w:dxaOrig="32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39pt" o:ole="">
            <v:imagedata r:id="rId7" o:title=""/>
          </v:shape>
          <o:OLEObject Type="Embed" ProgID="Equation.DSMT4" ShapeID="_x0000_i1025" DrawAspect="Content" ObjectID="_1605099296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4EA5" w:rsidRDefault="00F24EA5" w:rsidP="00F24EA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hệ phương trình: </w:t>
      </w:r>
      <w:r w:rsidRPr="00F24EA5">
        <w:rPr>
          <w:rFonts w:ascii="Times New Roman" w:hAnsi="Times New Roman" w:cs="Times New Roman"/>
          <w:position w:val="-36"/>
          <w:sz w:val="28"/>
          <w:szCs w:val="28"/>
        </w:rPr>
        <w:object w:dxaOrig="1620" w:dyaOrig="859">
          <v:shape id="_x0000_i1026" type="#_x0000_t75" style="width:81pt;height:42.75pt" o:ole="">
            <v:imagedata r:id="rId9" o:title=""/>
          </v:shape>
          <o:OLEObject Type="Embed" ProgID="Equation.DSMT4" ShapeID="_x0000_i1026" DrawAspect="Content" ObjectID="_1605099297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4EA5" w:rsidRDefault="00F24EA5" w:rsidP="00F24EA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Pr="00F24EA5">
        <w:rPr>
          <w:rFonts w:ascii="Times New Roman" w:hAnsi="Times New Roman" w:cs="Times New Roman"/>
          <w:position w:val="-16"/>
          <w:sz w:val="28"/>
          <w:szCs w:val="28"/>
        </w:rPr>
        <w:object w:dxaOrig="3320" w:dyaOrig="560">
          <v:shape id="_x0000_i1027" type="#_x0000_t75" style="width:165.75pt;height:27.75pt" o:ole="">
            <v:imagedata r:id="rId11" o:title=""/>
          </v:shape>
          <o:OLEObject Type="Embed" ProgID="Equation.DSMT4" ShapeID="_x0000_i1027" DrawAspect="Content" ObjectID="_1605099298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4EA5" w:rsidRDefault="00F24EA5" w:rsidP="00F24EA5">
      <w:pPr>
        <w:rPr>
          <w:rFonts w:ascii="Times New Roman" w:hAnsi="Times New Roman" w:cs="Times New Roman"/>
          <w:sz w:val="28"/>
          <w:szCs w:val="28"/>
        </w:rPr>
      </w:pPr>
      <w:r w:rsidRPr="008C63CB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(1,5 điểm) Cho hàm số bậc nhất </w:t>
      </w:r>
      <w:r w:rsidRPr="00F24EA5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28" type="#_x0000_t75" style="width:57pt;height:18pt" o:ole="">
            <v:imagedata r:id="rId13" o:title=""/>
          </v:shape>
          <o:OLEObject Type="Embed" ProgID="Equation.DSMT4" ShapeID="_x0000_i1028" DrawAspect="Content" ObjectID="_1605099299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24EA5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029" type="#_x0000_t75" style="width:18.75pt;height:21pt" o:ole="">
            <v:imagedata r:id="rId15" o:title=""/>
          </v:shape>
          <o:OLEObject Type="Embed" ProgID="Equation.DSMT4" ShapeID="_x0000_i1029" DrawAspect="Content" ObjectID="_1605099300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. Hãy xác định hệ số a trong mỗi trường hợp sau: </w:t>
      </w:r>
    </w:p>
    <w:p w:rsidR="00F24EA5" w:rsidRDefault="00F24EA5" w:rsidP="00F24EA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ồ thị của hàm số (1) đi qua điểm </w:t>
      </w:r>
      <w:r w:rsidRPr="00F24EA5">
        <w:rPr>
          <w:rFonts w:ascii="Times New Roman" w:hAnsi="Times New Roman" w:cs="Times New Roman"/>
          <w:position w:val="-32"/>
          <w:sz w:val="28"/>
          <w:szCs w:val="28"/>
        </w:rPr>
        <w:object w:dxaOrig="1219" w:dyaOrig="780">
          <v:shape id="_x0000_i1030" type="#_x0000_t75" style="width:60.75pt;height:39pt" o:ole="">
            <v:imagedata r:id="rId17" o:title=""/>
          </v:shape>
          <o:OLEObject Type="Embed" ProgID="Equation.DSMT4" ShapeID="_x0000_i1030" DrawAspect="Content" ObjectID="_1605099301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4EA5" w:rsidRDefault="00F24EA5" w:rsidP="00F24EA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ồ thị của hàm số (1) cắt đường thẳng </w:t>
      </w:r>
      <w:r w:rsidRPr="00F24EA5">
        <w:rPr>
          <w:rFonts w:ascii="Times New Roman" w:hAnsi="Times New Roman" w:cs="Times New Roman"/>
          <w:position w:val="-12"/>
          <w:sz w:val="28"/>
          <w:szCs w:val="28"/>
        </w:rPr>
        <w:object w:dxaOrig="1340" w:dyaOrig="360">
          <v:shape id="_x0000_i1031" type="#_x0000_t75" style="width:66.75pt;height:18pt" o:ole="">
            <v:imagedata r:id="rId19" o:title=""/>
          </v:shape>
          <o:OLEObject Type="Embed" ProgID="Equation.DSMT4" ShapeID="_x0000_i1031" DrawAspect="Content" ObjectID="_1605099302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điểm có tung độ bằng 5.</w:t>
      </w:r>
    </w:p>
    <w:p w:rsidR="00F24EA5" w:rsidRDefault="00F24EA5" w:rsidP="00F24EA5">
      <w:pPr>
        <w:rPr>
          <w:rFonts w:ascii="Times New Roman" w:hAnsi="Times New Roman" w:cs="Times New Roman"/>
          <w:sz w:val="28"/>
          <w:szCs w:val="28"/>
        </w:rPr>
      </w:pPr>
      <w:r w:rsidRPr="008C63CB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(1,5 điểm) Cho biểu thức </w:t>
      </w:r>
      <w:r w:rsidRPr="00F24EA5">
        <w:rPr>
          <w:rFonts w:ascii="Times New Roman" w:hAnsi="Times New Roman" w:cs="Times New Roman"/>
          <w:position w:val="-30"/>
          <w:sz w:val="28"/>
          <w:szCs w:val="28"/>
        </w:rPr>
        <w:object w:dxaOrig="3680" w:dyaOrig="800">
          <v:shape id="_x0000_i1032" type="#_x0000_t75" style="width:183.75pt;height:39.75pt" o:ole="">
            <v:imagedata r:id="rId21" o:title=""/>
          </v:shape>
          <o:OLEObject Type="Embed" ProgID="Equation.DSMT4" ShapeID="_x0000_i1032" DrawAspect="Content" ObjectID="_1605099303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F24EA5">
        <w:rPr>
          <w:rFonts w:ascii="Times New Roman" w:hAnsi="Times New Roman" w:cs="Times New Roman"/>
          <w:position w:val="-10"/>
          <w:sz w:val="28"/>
          <w:szCs w:val="28"/>
        </w:rPr>
        <w:object w:dxaOrig="1300" w:dyaOrig="340">
          <v:shape id="_x0000_i1033" type="#_x0000_t75" style="width:65.25pt;height:17.25pt" o:ole="">
            <v:imagedata r:id="rId23" o:title=""/>
          </v:shape>
          <o:OLEObject Type="Embed" ProgID="Equation.DSMT4" ShapeID="_x0000_i1033" DrawAspect="Content" ObjectID="_1605099304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4EA5" w:rsidRDefault="00F24EA5" w:rsidP="00F24EA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M</w:t>
      </w:r>
    </w:p>
    <w:p w:rsidR="00F24EA5" w:rsidRDefault="00F24EA5" w:rsidP="00F24EA5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biểu thức M khi </w:t>
      </w:r>
      <w:r w:rsidRPr="00F24EA5">
        <w:rPr>
          <w:rFonts w:ascii="Times New Roman" w:hAnsi="Times New Roman" w:cs="Times New Roman"/>
          <w:position w:val="-8"/>
          <w:sz w:val="28"/>
          <w:szCs w:val="28"/>
        </w:rPr>
        <w:object w:dxaOrig="1420" w:dyaOrig="400">
          <v:shape id="_x0000_i1034" type="#_x0000_t75" style="width:71.25pt;height:20.25pt" o:ole="">
            <v:imagedata r:id="rId25" o:title=""/>
          </v:shape>
          <o:OLEObject Type="Embed" ProgID="Equation.DSMT4" ShapeID="_x0000_i1034" DrawAspect="Content" ObjectID="_1605099305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24EA5" w:rsidRDefault="00F24EA5" w:rsidP="00F24EA5">
      <w:pPr>
        <w:rPr>
          <w:rFonts w:ascii="Times New Roman" w:hAnsi="Times New Roman" w:cs="Times New Roman"/>
          <w:sz w:val="28"/>
          <w:szCs w:val="28"/>
        </w:rPr>
      </w:pPr>
      <w:r w:rsidRPr="008C63CB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(3,5 điểm) Cho đường tròn (O; R) và đường thẳng xy không có điểm chung với đường tròn. Lấy một điểm A bất kì thuộc xy. Từ A kẻ tiếp tuyến AB với đường tròn (O) (B là tiếp điểm). Qua B kẻ đường thẳng vuông góc với AO, cắt AO tại K và cắt đường tròn (O) tại điểm thứ hai là C. </w:t>
      </w:r>
      <w:bookmarkStart w:id="0" w:name="_GoBack"/>
      <w:bookmarkEnd w:id="0"/>
    </w:p>
    <w:p w:rsidR="00F24EA5" w:rsidRDefault="00F24EA5" w:rsidP="00F24EA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độ dài OK nếu R = 5cm, OA = 10cm</w:t>
      </w:r>
    </w:p>
    <w:p w:rsidR="00F24EA5" w:rsidRDefault="00F24EA5" w:rsidP="00F24EA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</w:t>
      </w:r>
      <w:r w:rsidR="008C63CB">
        <w:rPr>
          <w:rFonts w:ascii="Times New Roman" w:hAnsi="Times New Roman" w:cs="Times New Roman"/>
          <w:sz w:val="28"/>
          <w:szCs w:val="28"/>
        </w:rPr>
        <w:t xml:space="preserve">ng: AC là tiếp tuyến của đường tròn (O). </w:t>
      </w:r>
    </w:p>
    <w:p w:rsidR="008C63CB" w:rsidRDefault="008C63CB" w:rsidP="00F24EA5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ẻ </w:t>
      </w:r>
      <w:r w:rsidRPr="008C63CB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35" type="#_x0000_t75" style="width:54pt;height:18pt" o:ole="">
            <v:imagedata r:id="rId27" o:title=""/>
          </v:shape>
          <o:OLEObject Type="Embed" ProgID="Equation.DSMT4" ShapeID="_x0000_i1035" DrawAspect="Content" ObjectID="_1605099306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tại H, BC cắt OH tại I. Chứng minh rằng khi A di chuyển trên đường thẳng xy thì độ dài đoạn thẳng OI không đổi. </w:t>
      </w:r>
    </w:p>
    <w:p w:rsidR="008C63CB" w:rsidRPr="008C63CB" w:rsidRDefault="008C63CB" w:rsidP="008C63CB">
      <w:pPr>
        <w:rPr>
          <w:rFonts w:ascii="Times New Roman" w:hAnsi="Times New Roman" w:cs="Times New Roman"/>
          <w:sz w:val="28"/>
          <w:szCs w:val="28"/>
        </w:rPr>
      </w:pPr>
      <w:r w:rsidRPr="008C63CB"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: (0,5 điểm) Cho a, b, c là các số lớn hơn 1. Chứng minh </w:t>
      </w:r>
      <w:r w:rsidRPr="008C63CB">
        <w:rPr>
          <w:rFonts w:ascii="Times New Roman" w:hAnsi="Times New Roman" w:cs="Times New Roman"/>
          <w:position w:val="-28"/>
          <w:sz w:val="28"/>
          <w:szCs w:val="28"/>
        </w:rPr>
        <w:object w:dxaOrig="2740" w:dyaOrig="760">
          <v:shape id="_x0000_i1036" type="#_x0000_t75" style="width:137.25pt;height:38.25pt" o:ole="">
            <v:imagedata r:id="rId29" o:title=""/>
          </v:shape>
          <o:OLEObject Type="Embed" ProgID="Equation.DSMT4" ShapeID="_x0000_i1036" DrawAspect="Content" ObjectID="_1605099307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sectPr w:rsidR="008C63CB" w:rsidRPr="008C63CB" w:rsidSect="000C30EC">
      <w:headerReference w:type="default" r:id="rId31"/>
      <w:footerReference w:type="default" r:id="rId32"/>
      <w:pgSz w:w="12240" w:h="15840"/>
      <w:pgMar w:top="851" w:right="758" w:bottom="1440" w:left="1134" w:header="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41D48" w:rsidRDefault="00041D48" w:rsidP="000C30EC">
      <w:pPr>
        <w:spacing w:after="0" w:line="240" w:lineRule="auto"/>
      </w:pPr>
      <w:r>
        <w:separator/>
      </w:r>
    </w:p>
  </w:endnote>
  <w:endnote w:type="continuationSeparator" w:id="0">
    <w:p w:rsidR="00041D48" w:rsidRDefault="00041D48" w:rsidP="000C30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3817928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bookmarkStart w:id="45" w:name="_Hlk531182879" w:displacedByCustomXml="prev"/>
      <w:bookmarkStart w:id="46" w:name="_Hlk531184895" w:displacedByCustomXml="prev"/>
      <w:bookmarkStart w:id="47" w:name="_Hlk531184894" w:displacedByCustomXml="prev"/>
      <w:bookmarkStart w:id="48" w:name="_Hlk531184623" w:displacedByCustomXml="prev"/>
      <w:bookmarkStart w:id="49" w:name="_Hlk531184622" w:displacedByCustomXml="prev"/>
      <w:bookmarkStart w:id="50" w:name="_Hlk531184172" w:displacedByCustomXml="prev"/>
      <w:bookmarkStart w:id="51" w:name="_Hlk531184171" w:displacedByCustomXml="prev"/>
      <w:bookmarkStart w:id="52" w:name="_Hlk531183513" w:displacedByCustomXml="prev"/>
      <w:bookmarkStart w:id="53" w:name="_Hlk531183512" w:displacedByCustomXml="prev"/>
      <w:bookmarkStart w:id="54" w:name="_Hlk531183227" w:displacedByCustomXml="prev"/>
      <w:bookmarkStart w:id="55" w:name="_Hlk531183226" w:displacedByCustomXml="prev"/>
      <w:bookmarkStart w:id="56" w:name="_Hlk531182447" w:displacedByCustomXml="prev"/>
      <w:bookmarkStart w:id="57" w:name="_Hlk531182446" w:displacedByCustomXml="prev"/>
      <w:bookmarkStart w:id="58" w:name="_Hlk531182093" w:displacedByCustomXml="prev"/>
      <w:bookmarkStart w:id="59" w:name="_Hlk531182092" w:displacedByCustomXml="prev"/>
      <w:bookmarkStart w:id="60" w:name="_Hlk531181856" w:displacedByCustomXml="prev"/>
      <w:bookmarkStart w:id="61" w:name="_Hlk531181855" w:displacedByCustomXml="prev"/>
      <w:bookmarkStart w:id="62" w:name="_Hlk531181479" w:displacedByCustomXml="prev"/>
      <w:bookmarkStart w:id="63" w:name="_Hlk531181478" w:displacedByCustomXml="prev"/>
      <w:bookmarkStart w:id="64" w:name="_Hlk531181067" w:displacedByCustomXml="prev"/>
      <w:bookmarkStart w:id="65" w:name="_Hlk531181066" w:displacedByCustomXml="prev"/>
      <w:bookmarkStart w:id="66" w:name="_Hlk531180726" w:displacedByCustomXml="prev"/>
      <w:bookmarkStart w:id="67" w:name="_Hlk531180725" w:displacedByCustomXml="prev"/>
      <w:bookmarkStart w:id="68" w:name="_Hlk531180287" w:displacedByCustomXml="prev"/>
      <w:bookmarkStart w:id="69" w:name="_Hlk531180286" w:displacedByCustomXml="prev"/>
      <w:bookmarkStart w:id="70" w:name="_Hlk531179699" w:displacedByCustomXml="prev"/>
      <w:bookmarkStart w:id="71" w:name="_Hlk531179698" w:displacedByCustomXml="prev"/>
      <w:bookmarkStart w:id="72" w:name="_Hlk531179307" w:displacedByCustomXml="prev"/>
      <w:bookmarkStart w:id="73" w:name="_Hlk531179306" w:displacedByCustomXml="prev"/>
      <w:bookmarkStart w:id="74" w:name="_Hlk531178865" w:displacedByCustomXml="prev"/>
      <w:bookmarkStart w:id="75" w:name="_Hlk531178864" w:displacedByCustomXml="prev"/>
      <w:bookmarkStart w:id="76" w:name="_Hlk531178562" w:displacedByCustomXml="prev"/>
      <w:bookmarkStart w:id="77" w:name="_Hlk531178561" w:displacedByCustomXml="prev"/>
      <w:bookmarkStart w:id="78" w:name="_Hlk531178201" w:displacedByCustomXml="prev"/>
      <w:bookmarkStart w:id="79" w:name="_Hlk531178200" w:displacedByCustomXml="prev"/>
      <w:bookmarkStart w:id="80" w:name="_Hlk531177612" w:displacedByCustomXml="prev"/>
      <w:bookmarkStart w:id="81" w:name="_Hlk531177611" w:displacedByCustomXml="prev"/>
      <w:bookmarkStart w:id="82" w:name="_Hlk531342861" w:displacedByCustomXml="prev"/>
      <w:bookmarkStart w:id="83" w:name="_Hlk531342862" w:displacedByCustomXml="prev"/>
      <w:p w:rsidR="000C30EC" w:rsidRPr="000C30EC" w:rsidRDefault="000C30EC" w:rsidP="000C30EC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45"/>
        <w:r>
          <w:rPr>
            <w:rFonts w:ascii="Times New Roman" w:hAnsi="Times New Roman"/>
            <w:sz w:val="24"/>
            <w:szCs w:val="24"/>
          </w:rPr>
          <w:t xml:space="preserve">               </w:t>
        </w:r>
      </w:p>
      <w:bookmarkEnd w:id="46" w:displacedByCustomXml="next"/>
      <w:bookmarkEnd w:id="47" w:displacedByCustomXml="next"/>
      <w:bookmarkEnd w:id="48" w:displacedByCustomXml="next"/>
      <w:bookmarkEnd w:id="49" w:displacedByCustomXml="next"/>
      <w:bookmarkEnd w:id="50" w:displacedByCustomXml="next"/>
      <w:bookmarkEnd w:id="51" w:displacedByCustomXml="next"/>
      <w:bookmarkEnd w:id="52" w:displacedByCustomXml="next"/>
      <w:bookmarkEnd w:id="53" w:displacedByCustomXml="next"/>
      <w:bookmarkEnd w:id="54" w:displacedByCustomXml="next"/>
      <w:bookmarkEnd w:id="55" w:displacedByCustomXml="next"/>
      <w:bookmarkEnd w:id="56" w:displacedByCustomXml="next"/>
      <w:bookmarkEnd w:id="57" w:displacedByCustomXml="next"/>
      <w:bookmarkEnd w:id="58" w:displacedByCustomXml="next"/>
      <w:bookmarkEnd w:id="59" w:displacedByCustomXml="next"/>
      <w:bookmarkEnd w:id="60" w:displacedByCustomXml="next"/>
      <w:bookmarkEnd w:id="61" w:displacedByCustomXml="next"/>
      <w:bookmarkEnd w:id="62" w:displacedByCustomXml="next"/>
      <w:bookmarkEnd w:id="63" w:displacedByCustomXml="next"/>
      <w:bookmarkEnd w:id="64" w:displacedByCustomXml="next"/>
      <w:bookmarkEnd w:id="65" w:displacedByCustomXml="next"/>
      <w:bookmarkEnd w:id="66" w:displacedByCustomXml="next"/>
      <w:bookmarkEnd w:id="67" w:displacedByCustomXml="next"/>
      <w:bookmarkEnd w:id="68" w:displacedByCustomXml="next"/>
      <w:bookmarkEnd w:id="69" w:displacedByCustomXml="next"/>
      <w:bookmarkEnd w:id="70" w:displacedByCustomXml="next"/>
      <w:bookmarkEnd w:id="71" w:displacedByCustomXml="next"/>
      <w:bookmarkEnd w:id="72" w:displacedByCustomXml="next"/>
      <w:bookmarkEnd w:id="73" w:displacedByCustomXml="next"/>
      <w:bookmarkEnd w:id="74" w:displacedByCustomXml="next"/>
      <w:bookmarkEnd w:id="75" w:displacedByCustomXml="next"/>
      <w:bookmarkEnd w:id="76" w:displacedByCustomXml="next"/>
      <w:bookmarkEnd w:id="77" w:displacedByCustomXml="next"/>
      <w:bookmarkEnd w:id="78" w:displacedByCustomXml="next"/>
      <w:bookmarkEnd w:id="79" w:displacedByCustomXml="next"/>
      <w:bookmarkEnd w:id="80" w:displacedByCustomXml="next"/>
      <w:bookmarkEnd w:id="81" w:displacedByCustomXml="next"/>
      <w:bookmarkEnd w:id="82" w:displacedByCustomXml="next"/>
      <w:bookmarkEnd w:id="83" w:displacedByCustomXml="next"/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41D48" w:rsidRDefault="00041D48" w:rsidP="000C30EC">
      <w:pPr>
        <w:spacing w:after="0" w:line="240" w:lineRule="auto"/>
      </w:pPr>
      <w:r>
        <w:separator/>
      </w:r>
    </w:p>
  </w:footnote>
  <w:footnote w:type="continuationSeparator" w:id="0">
    <w:p w:rsidR="00041D48" w:rsidRDefault="00041D48" w:rsidP="000C30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C30EC" w:rsidRDefault="000C30EC" w:rsidP="000C30EC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0C30EC" w:rsidRPr="000C30EC" w:rsidRDefault="000C30EC" w:rsidP="000C30EC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0C30EC" w:rsidRDefault="000C30E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47027"/>
    <w:multiLevelType w:val="hybridMultilevel"/>
    <w:tmpl w:val="CB7CEA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AA587F"/>
    <w:multiLevelType w:val="hybridMultilevel"/>
    <w:tmpl w:val="F51E0C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E24959"/>
    <w:multiLevelType w:val="hybridMultilevel"/>
    <w:tmpl w:val="569277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1B0133"/>
    <w:multiLevelType w:val="hybridMultilevel"/>
    <w:tmpl w:val="9B2463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24EA5"/>
    <w:rsid w:val="00041D48"/>
    <w:rsid w:val="000C30EC"/>
    <w:rsid w:val="008C57AB"/>
    <w:rsid w:val="008C63CB"/>
    <w:rsid w:val="00E31F18"/>
    <w:rsid w:val="00E967E0"/>
    <w:rsid w:val="00F24EA5"/>
    <w:rsid w:val="00F95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531CD35"/>
  <w15:chartTrackingRefBased/>
  <w15:docId w15:val="{D815B9F0-95AF-4D9B-A8FE-8BA196FCD0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24EA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24E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4EA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0C30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C30EC"/>
  </w:style>
  <w:style w:type="paragraph" w:styleId="Footer">
    <w:name w:val="footer"/>
    <w:basedOn w:val="Normal"/>
    <w:link w:val="FooterChar"/>
    <w:uiPriority w:val="99"/>
    <w:unhideWhenUsed/>
    <w:rsid w:val="000C30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30EC"/>
  </w:style>
  <w:style w:type="character" w:styleId="Hyperlink">
    <w:name w:val="Hyperlink"/>
    <w:semiHidden/>
    <w:unhideWhenUsed/>
    <w:rsid w:val="000C30E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glossaryDocument" Target="glossary/document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5138"/>
    <w:rsid w:val="0068674B"/>
    <w:rsid w:val="00F551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580DCE9CD3B41BCB8193A7B9F5D445F">
    <w:name w:val="C580DCE9CD3B41BCB8193A7B9F5D445F"/>
    <w:rsid w:val="00F5513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203</Words>
  <Characters>115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2</cp:revision>
  <cp:lastPrinted>2018-11-30T08:54:00Z</cp:lastPrinted>
  <dcterms:created xsi:type="dcterms:W3CDTF">2017-12-04T14:46:00Z</dcterms:created>
  <dcterms:modified xsi:type="dcterms:W3CDTF">2018-11-30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